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F36965" w14:textId="77777777" w:rsidR="00283726" w:rsidRPr="00FC39F2" w:rsidRDefault="00283726" w:rsidP="00283726">
      <w:pPr>
        <w:rPr>
          <w:color w:val="000000" w:themeColor="text1"/>
        </w:rPr>
      </w:pPr>
      <w:r w:rsidRPr="00FC39F2">
        <w:rPr>
          <w:color w:val="000000" w:themeColor="text1"/>
        </w:rPr>
        <w:t xml:space="preserve">The average unit cost, </w:t>
      </w:r>
      <w:r w:rsidRPr="00FC39F2">
        <w:rPr>
          <w:i/>
          <w:color w:val="000000" w:themeColor="text1"/>
        </w:rPr>
        <w:t>U</w:t>
      </w:r>
      <w:r w:rsidRPr="00FC39F2">
        <w:rPr>
          <w:color w:val="000000" w:themeColor="text1"/>
        </w:rPr>
        <w:t>, of a satisfactory product, can be calculated as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283726" w:rsidRPr="00FC39F2" w14:paraId="423918C5" w14:textId="77777777" w:rsidTr="00827248">
        <w:tc>
          <w:tcPr>
            <w:tcW w:w="1000" w:type="pct"/>
            <w:vAlign w:val="center"/>
          </w:tcPr>
          <w:p w14:paraId="241F2F65" w14:textId="77777777" w:rsidR="00283726" w:rsidRPr="00FC39F2" w:rsidRDefault="00283726" w:rsidP="00827248">
            <w:pPr>
              <w:rPr>
                <w:color w:val="000000" w:themeColor="text1"/>
              </w:rPr>
            </w:pPr>
          </w:p>
        </w:tc>
        <w:tc>
          <w:tcPr>
            <w:tcW w:w="3000" w:type="pct"/>
            <w:vAlign w:val="center"/>
          </w:tcPr>
          <w:p w14:paraId="5B69F827" w14:textId="77777777" w:rsidR="00283726" w:rsidRPr="00FC39F2" w:rsidRDefault="00283726" w:rsidP="00827248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FC39F2">
              <w:rPr>
                <w:color w:val="000000" w:themeColor="text1"/>
                <w:position w:val="-20"/>
              </w:rPr>
              <w:object w:dxaOrig="700" w:dyaOrig="540" w14:anchorId="049AB7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1pt;height:27.7pt" o:ole="">
                  <v:imagedata r:id="rId6" o:title=""/>
                </v:shape>
                <o:OLEObject Type="Embed" ProgID="Equation.DSMT4" ShapeID="_x0000_i1025" DrawAspect="Content" ObjectID="_1682845263" r:id="rId7"/>
              </w:object>
            </w:r>
          </w:p>
        </w:tc>
        <w:tc>
          <w:tcPr>
            <w:tcW w:w="1000" w:type="pct"/>
            <w:vAlign w:val="center"/>
          </w:tcPr>
          <w:p w14:paraId="0B61CE6E" w14:textId="7675342D" w:rsidR="00283726" w:rsidRPr="00FC39F2" w:rsidRDefault="00283726" w:rsidP="00827248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bookmarkStart w:id="0" w:name="ZEqnNum699104"/>
            <w:bookmarkStart w:id="1" w:name="ZEqnNum352929"/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037EF9">
              <w:rPr>
                <w:noProof/>
                <w:color w:val="000000" w:themeColor="text1"/>
              </w:rPr>
              <w:instrText>1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bookmarkEnd w:id="0"/>
            <w:bookmarkEnd w:id="1"/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237809FF" w14:textId="77777777" w:rsidR="00283726" w:rsidRPr="00FC39F2" w:rsidRDefault="00283726" w:rsidP="00283726">
      <w:pPr>
        <w:rPr>
          <w:rFonts w:cstheme="minorHAnsi"/>
          <w:color w:val="000000" w:themeColor="text1"/>
        </w:rPr>
      </w:pPr>
      <w:r w:rsidRPr="00FC39F2">
        <w:rPr>
          <w:color w:val="000000" w:themeColor="text1"/>
        </w:rPr>
        <w:t xml:space="preserve">where, </w:t>
      </w:r>
      <w:r w:rsidRPr="00FC39F2">
        <w:rPr>
          <w:i/>
          <w:iCs/>
          <w:color w:val="000000" w:themeColor="text1"/>
        </w:rPr>
        <w:t>M</w:t>
      </w:r>
      <w:r w:rsidRPr="00FC39F2">
        <w:rPr>
          <w:color w:val="000000" w:themeColor="text1"/>
        </w:rPr>
        <w:t xml:space="preserve"> is the number of satisfactory products assembled. </w:t>
      </w:r>
      <w:r w:rsidRPr="00FC39F2">
        <w:rPr>
          <w:i/>
          <w:color w:val="000000" w:themeColor="text1"/>
        </w:rPr>
        <w:t>C</w:t>
      </w:r>
      <w:r w:rsidRPr="00FC39F2">
        <w:rPr>
          <w:i/>
          <w:color w:val="000000" w:themeColor="text1"/>
          <w:vertAlign w:val="subscript"/>
        </w:rPr>
        <w:t>T</w:t>
      </w:r>
      <w:r w:rsidRPr="00FC39F2">
        <w:rPr>
          <w:color w:val="000000" w:themeColor="text1"/>
        </w:rPr>
        <w:t xml:space="preserve"> is the total cost, which includes the costs incurred in manufacturing and assembling all the components and managing the scrap. </w:t>
      </w:r>
      <w:r w:rsidRPr="00FC39F2">
        <w:rPr>
          <w:i/>
          <w:color w:val="000000" w:themeColor="text1"/>
        </w:rPr>
        <w:t>C</w:t>
      </w:r>
      <w:r w:rsidRPr="00FC39F2">
        <w:rPr>
          <w:i/>
          <w:color w:val="000000" w:themeColor="text1"/>
          <w:vertAlign w:val="subscript"/>
        </w:rPr>
        <w:t>T</w:t>
      </w:r>
      <w:r w:rsidRPr="00FC39F2">
        <w:rPr>
          <w:color w:val="000000" w:themeColor="text1"/>
        </w:rPr>
        <w:t xml:space="preserve"> is defined as: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283726" w:rsidRPr="00FC39F2" w14:paraId="2553AB8E" w14:textId="77777777" w:rsidTr="00827248">
        <w:tc>
          <w:tcPr>
            <w:tcW w:w="1000" w:type="pct"/>
            <w:vAlign w:val="center"/>
          </w:tcPr>
          <w:p w14:paraId="4F24399A" w14:textId="77777777" w:rsidR="00283726" w:rsidRPr="00FC39F2" w:rsidRDefault="00283726" w:rsidP="00827248">
            <w:pPr>
              <w:rPr>
                <w:color w:val="000000" w:themeColor="text1"/>
              </w:rPr>
            </w:pPr>
          </w:p>
        </w:tc>
        <w:tc>
          <w:tcPr>
            <w:tcW w:w="3000" w:type="pct"/>
            <w:vAlign w:val="center"/>
          </w:tcPr>
          <w:p w14:paraId="3BC2AB1A" w14:textId="1152B825" w:rsidR="00283726" w:rsidRPr="00FC39F2" w:rsidRDefault="00283726" w:rsidP="00827248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283726">
              <w:rPr>
                <w:color w:val="000000" w:themeColor="text1"/>
                <w:position w:val="-12"/>
              </w:rPr>
              <w:object w:dxaOrig="2220" w:dyaOrig="320" w14:anchorId="3E8DAB5A">
                <v:shape id="_x0000_i1026" type="#_x0000_t75" style="width:111.25pt;height:16.15pt" o:ole="">
                  <v:imagedata r:id="rId8" o:title=""/>
                </v:shape>
                <o:OLEObject Type="Embed" ProgID="Equation.DSMT4" ShapeID="_x0000_i1026" DrawAspect="Content" ObjectID="_1682845264" r:id="rId9"/>
              </w:object>
            </w:r>
          </w:p>
        </w:tc>
        <w:tc>
          <w:tcPr>
            <w:tcW w:w="1000" w:type="pct"/>
            <w:vAlign w:val="center"/>
          </w:tcPr>
          <w:p w14:paraId="362ADC56" w14:textId="75B7C784" w:rsidR="00283726" w:rsidRPr="00FC39F2" w:rsidRDefault="00283726" w:rsidP="00827248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037EF9">
              <w:rPr>
                <w:noProof/>
                <w:color w:val="000000" w:themeColor="text1"/>
              </w:rPr>
              <w:instrText>2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6732029A" w14:textId="77777777" w:rsidR="00283726" w:rsidRDefault="00283726" w:rsidP="00283726">
      <w:pPr>
        <w:rPr>
          <w:color w:val="000000" w:themeColor="text1"/>
        </w:rPr>
      </w:pPr>
    </w:p>
    <w:p w14:paraId="4BE520AC" w14:textId="01384815" w:rsidR="00283726" w:rsidRPr="00FC39F2" w:rsidRDefault="00283726" w:rsidP="00283726">
      <w:pPr>
        <w:rPr>
          <w:color w:val="000000" w:themeColor="text1"/>
        </w:rPr>
      </w:pPr>
      <w:r w:rsidRPr="00FC39F2">
        <w:rPr>
          <w:color w:val="000000" w:themeColor="text1"/>
        </w:rPr>
        <w:t xml:space="preserve">The component processing cost, </w:t>
      </w:r>
      <w:r w:rsidRPr="00FC39F2">
        <w:rPr>
          <w:i/>
          <w:iCs/>
          <w:color w:val="000000" w:themeColor="text1"/>
        </w:rPr>
        <w:t>C</w:t>
      </w:r>
      <w:r w:rsidRPr="00FC39F2">
        <w:rPr>
          <w:i/>
          <w:iCs/>
          <w:color w:val="000000" w:themeColor="text1"/>
          <w:vertAlign w:val="subscript"/>
        </w:rPr>
        <w:t>B</w:t>
      </w:r>
      <w:r w:rsidRPr="00FC39F2">
        <w:rPr>
          <w:color w:val="000000" w:themeColor="text1"/>
        </w:rPr>
        <w:t xml:space="preserve">, can be modeled as a function of production rate, </w:t>
      </w:r>
      <w:r w:rsidRPr="00FC39F2">
        <w:rPr>
          <w:i/>
          <w:iCs/>
          <w:color w:val="000000" w:themeColor="text1"/>
        </w:rPr>
        <w:t>r</w:t>
      </w:r>
      <w:r w:rsidRPr="00FC39F2">
        <w:rPr>
          <w:i/>
          <w:iCs/>
          <w:color w:val="000000" w:themeColor="text1"/>
          <w:vertAlign w:val="subscript"/>
        </w:rPr>
        <w:t>i</w:t>
      </w:r>
      <w:r w:rsidRPr="00FC39F2">
        <w:rPr>
          <w:color w:val="000000" w:themeColor="text1"/>
        </w:rPr>
        <w:t>:</w:t>
      </w:r>
      <w:r w:rsidRPr="00FC39F2">
        <w:rPr>
          <w:rFonts w:cstheme="minorHAnsi"/>
          <w:color w:val="000000" w:themeColor="text1"/>
        </w:rP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283726" w:rsidRPr="00FC39F2" w14:paraId="511285E2" w14:textId="77777777" w:rsidTr="00827248">
        <w:tc>
          <w:tcPr>
            <w:tcW w:w="1000" w:type="pct"/>
            <w:vAlign w:val="center"/>
          </w:tcPr>
          <w:p w14:paraId="3023524F" w14:textId="77777777" w:rsidR="00283726" w:rsidRPr="00FC39F2" w:rsidRDefault="00283726" w:rsidP="00827248">
            <w:pPr>
              <w:rPr>
                <w:color w:val="000000" w:themeColor="text1"/>
              </w:rPr>
            </w:pPr>
          </w:p>
        </w:tc>
        <w:tc>
          <w:tcPr>
            <w:tcW w:w="3000" w:type="pct"/>
            <w:vAlign w:val="center"/>
          </w:tcPr>
          <w:p w14:paraId="561962C9" w14:textId="23CCB3CA" w:rsidR="00283726" w:rsidRPr="00FC39F2" w:rsidRDefault="009814A3" w:rsidP="00827248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9814A3">
              <w:rPr>
                <w:color w:val="000000" w:themeColor="text1"/>
                <w:position w:val="-26"/>
              </w:rPr>
              <w:object w:dxaOrig="2520" w:dyaOrig="639" w14:anchorId="1DA215EF">
                <v:shape id="_x0000_i1027" type="#_x0000_t75" style="width:126.45pt;height:31.85pt" o:ole="">
                  <v:imagedata r:id="rId10" o:title=""/>
                </v:shape>
                <o:OLEObject Type="Embed" ProgID="Equation.DSMT4" ShapeID="_x0000_i1027" DrawAspect="Content" ObjectID="_1682845265" r:id="rId11"/>
              </w:object>
            </w:r>
          </w:p>
        </w:tc>
        <w:tc>
          <w:tcPr>
            <w:tcW w:w="1000" w:type="pct"/>
            <w:vAlign w:val="center"/>
          </w:tcPr>
          <w:p w14:paraId="26EF9ACE" w14:textId="52C306A3" w:rsidR="00283726" w:rsidRPr="00FC39F2" w:rsidRDefault="00283726" w:rsidP="00827248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bookmarkStart w:id="2" w:name="ZEqnNum705412"/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037EF9">
              <w:rPr>
                <w:noProof/>
                <w:color w:val="000000" w:themeColor="text1"/>
              </w:rPr>
              <w:instrText>3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bookmarkEnd w:id="2"/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7B75861C" w14:textId="0BA3F1BA" w:rsidR="00FC65F4" w:rsidRPr="00FC39F2" w:rsidRDefault="00FC65F4" w:rsidP="00FC65F4">
      <w:pPr>
        <w:rPr>
          <w:color w:val="000000" w:themeColor="text1"/>
        </w:rPr>
      </w:pPr>
      <w:r w:rsidRPr="00FC39F2">
        <w:rPr>
          <w:color w:val="000000" w:themeColor="text1"/>
        </w:rPr>
        <w:t xml:space="preserve">The </w:t>
      </w:r>
      <w:r>
        <w:rPr>
          <w:color w:val="000000" w:themeColor="text1"/>
        </w:rPr>
        <w:t>process control cost</w:t>
      </w:r>
      <w:r w:rsidRPr="00FC39F2">
        <w:rPr>
          <w:color w:val="000000" w:themeColor="text1"/>
        </w:rPr>
        <w:t xml:space="preserve">, </w:t>
      </w:r>
      <w:r w:rsidRPr="00FC39F2">
        <w:rPr>
          <w:i/>
          <w:iCs/>
          <w:color w:val="000000" w:themeColor="text1"/>
        </w:rPr>
        <w:t>C</w:t>
      </w:r>
      <w:r w:rsidRPr="00FC65F4">
        <w:rPr>
          <w:color w:val="000000" w:themeColor="text1"/>
          <w:vertAlign w:val="subscript"/>
        </w:rPr>
        <w:t>control</w:t>
      </w:r>
      <w:r w:rsidRPr="00FC39F2">
        <w:rPr>
          <w:color w:val="000000" w:themeColor="text1"/>
        </w:rPr>
        <w:t xml:space="preserve">, can be modeled as a function of </w:t>
      </w:r>
      <w:r w:rsidR="00011D01">
        <w:rPr>
          <w:rFonts w:cs="Arial"/>
          <w:i/>
          <w:iCs/>
          <w:color w:val="000000" w:themeColor="text1"/>
        </w:rPr>
        <w:t>ε</w:t>
      </w:r>
      <w:r w:rsidRPr="00FC39F2">
        <w:rPr>
          <w:color w:val="000000" w:themeColor="text1"/>
        </w:rPr>
        <w:t>:</w:t>
      </w:r>
      <w:r w:rsidRPr="00FC39F2">
        <w:rPr>
          <w:rFonts w:cstheme="minorHAnsi"/>
          <w:color w:val="000000" w:themeColor="text1"/>
        </w:rP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FC65F4" w:rsidRPr="00FC39F2" w14:paraId="41088FAB" w14:textId="77777777" w:rsidTr="00827248">
        <w:tc>
          <w:tcPr>
            <w:tcW w:w="1000" w:type="pct"/>
            <w:vAlign w:val="center"/>
          </w:tcPr>
          <w:p w14:paraId="66A6D55C" w14:textId="77777777" w:rsidR="00FC65F4" w:rsidRPr="00FC39F2" w:rsidRDefault="00FC65F4" w:rsidP="00827248">
            <w:pPr>
              <w:rPr>
                <w:color w:val="000000" w:themeColor="text1"/>
              </w:rPr>
            </w:pPr>
          </w:p>
        </w:tc>
        <w:tc>
          <w:tcPr>
            <w:tcW w:w="3000" w:type="pct"/>
            <w:vAlign w:val="center"/>
          </w:tcPr>
          <w:p w14:paraId="2954078F" w14:textId="25D60FAD" w:rsidR="00FC65F4" w:rsidRPr="00FC39F2" w:rsidRDefault="009814A3" w:rsidP="00827248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9814A3">
              <w:rPr>
                <w:color w:val="000000" w:themeColor="text1"/>
                <w:position w:val="-26"/>
              </w:rPr>
              <w:object w:dxaOrig="2799" w:dyaOrig="639" w14:anchorId="04318986">
                <v:shape id="_x0000_i1028" type="#_x0000_t75" style="width:140.3pt;height:31.85pt" o:ole="">
                  <v:imagedata r:id="rId12" o:title=""/>
                </v:shape>
                <o:OLEObject Type="Embed" ProgID="Equation.DSMT4" ShapeID="_x0000_i1028" DrawAspect="Content" ObjectID="_1682845266" r:id="rId13"/>
              </w:object>
            </w:r>
          </w:p>
        </w:tc>
        <w:tc>
          <w:tcPr>
            <w:tcW w:w="1000" w:type="pct"/>
            <w:vAlign w:val="center"/>
          </w:tcPr>
          <w:p w14:paraId="17B2CA53" w14:textId="0BD3E029" w:rsidR="00FC65F4" w:rsidRPr="00FC39F2" w:rsidRDefault="00FC65F4" w:rsidP="00827248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037EF9">
              <w:rPr>
                <w:noProof/>
                <w:color w:val="000000" w:themeColor="text1"/>
              </w:rPr>
              <w:instrText>4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7A3A88ED" w14:textId="50A0D84F" w:rsidR="00FC65F4" w:rsidRDefault="009814A3" w:rsidP="00283726">
      <w:pPr>
        <w:rPr>
          <w:color w:val="000000" w:themeColor="text1"/>
        </w:rPr>
      </w:pPr>
      <w:r>
        <w:rPr>
          <w:color w:val="000000" w:themeColor="text1"/>
        </w:rPr>
        <w:t xml:space="preserve">where, </w:t>
      </w:r>
      <w:r w:rsidRPr="009814A3">
        <w:rPr>
          <w:i/>
          <w:iCs/>
          <w:color w:val="000000" w:themeColor="text1"/>
        </w:rPr>
        <w:t>Q</w:t>
      </w:r>
      <w:r>
        <w:rPr>
          <w:color w:val="000000" w:themeColor="text1"/>
        </w:rPr>
        <w:t xml:space="preserve"> is the number of components of each type being produced. </w:t>
      </w:r>
    </w:p>
    <w:p w14:paraId="4EA72005" w14:textId="2256E276" w:rsidR="00283726" w:rsidRDefault="00283726" w:rsidP="00283726">
      <w:pPr>
        <w:rPr>
          <w:color w:val="000000" w:themeColor="text1"/>
        </w:rPr>
      </w:pPr>
      <w:r w:rsidRPr="00FC39F2">
        <w:rPr>
          <w:color w:val="000000" w:themeColor="text1"/>
        </w:rPr>
        <w:t xml:space="preserve">Similarly, the value of </w:t>
      </w:r>
      <w:r w:rsidRPr="00FC39F2">
        <w:rPr>
          <w:rFonts w:cs="Arial"/>
          <w:i/>
          <w:iCs/>
          <w:color w:val="000000" w:themeColor="text1"/>
        </w:rPr>
        <w:t>σ</w:t>
      </w:r>
      <w:r w:rsidRPr="00FC39F2">
        <w:rPr>
          <w:color w:val="000000" w:themeColor="text1"/>
        </w:rPr>
        <w:t xml:space="preserve"> for a component can be modeled as a function of </w:t>
      </w:r>
      <w:r w:rsidRPr="00FC39F2">
        <w:rPr>
          <w:i/>
          <w:iCs/>
          <w:color w:val="000000" w:themeColor="text1"/>
        </w:rPr>
        <w:t>r</w:t>
      </w:r>
      <w:r w:rsidRPr="00FC39F2">
        <w:rPr>
          <w:color w:val="000000" w:themeColor="text1"/>
        </w:rPr>
        <w:t xml:space="preserve">: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283726" w:rsidRPr="00FC39F2" w14:paraId="7BF79B28" w14:textId="77777777" w:rsidTr="00827248">
        <w:tc>
          <w:tcPr>
            <w:tcW w:w="1000" w:type="pct"/>
            <w:vAlign w:val="center"/>
          </w:tcPr>
          <w:p w14:paraId="79294777" w14:textId="77777777" w:rsidR="00283726" w:rsidRPr="00FC39F2" w:rsidRDefault="00283726" w:rsidP="00827248">
            <w:pPr>
              <w:rPr>
                <w:color w:val="000000" w:themeColor="text1"/>
              </w:rPr>
            </w:pPr>
          </w:p>
        </w:tc>
        <w:tc>
          <w:tcPr>
            <w:tcW w:w="3000" w:type="pct"/>
            <w:vAlign w:val="center"/>
          </w:tcPr>
          <w:p w14:paraId="3FA78E86" w14:textId="3B5C7718" w:rsidR="00283726" w:rsidRPr="00FC39F2" w:rsidRDefault="00283726" w:rsidP="00827248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FC39F2">
              <w:rPr>
                <w:color w:val="000000" w:themeColor="text1"/>
                <w:position w:val="-10"/>
              </w:rPr>
              <w:object w:dxaOrig="859" w:dyaOrig="320" w14:anchorId="4E0D8EBA">
                <v:shape id="_x0000_i1029" type="#_x0000_t75" style="width:42.9pt;height:16.15pt" o:ole="">
                  <v:imagedata r:id="rId14" o:title=""/>
                </v:shape>
                <o:OLEObject Type="Embed" ProgID="Equation.DSMT4" ShapeID="_x0000_i1029" DrawAspect="Content" ObjectID="_1682845267" r:id="rId15"/>
              </w:object>
            </w:r>
          </w:p>
        </w:tc>
        <w:tc>
          <w:tcPr>
            <w:tcW w:w="1000" w:type="pct"/>
            <w:vAlign w:val="center"/>
          </w:tcPr>
          <w:p w14:paraId="1A1392E8" w14:textId="70C16804" w:rsidR="00283726" w:rsidRPr="00FC39F2" w:rsidRDefault="00283726" w:rsidP="00827248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037EF9">
              <w:rPr>
                <w:noProof/>
                <w:color w:val="000000" w:themeColor="text1"/>
              </w:rPr>
              <w:instrText>5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6FBCF069" w14:textId="02CF38EB" w:rsidR="00F92FDA" w:rsidRDefault="00F92FDA" w:rsidP="00283726"/>
    <w:p w14:paraId="62C7446B" w14:textId="77777777" w:rsidR="00F92FDA" w:rsidRDefault="00F92FDA" w:rsidP="00283726"/>
    <w:p w14:paraId="0770F02A" w14:textId="727F6D3C" w:rsidR="00283726" w:rsidRDefault="00F7100B" w:rsidP="00F92FDA">
      <w:pPr>
        <w:jc w:val="center"/>
      </w:pPr>
      <w:r w:rsidRPr="00F7100B">
        <w:rPr>
          <w:noProof/>
        </w:rPr>
        <w:drawing>
          <wp:inline distT="0" distB="0" distL="0" distR="0" wp14:anchorId="49DDE8A7" wp14:editId="0730B43E">
            <wp:extent cx="3018790" cy="17818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790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45759A" w14:textId="4271520C" w:rsidR="00D53EED" w:rsidRDefault="00D53EED" w:rsidP="00D53EED">
      <w:r>
        <w:t xml:space="preserve">Because of </w:t>
      </w:r>
      <w:r w:rsidRPr="00D53EED">
        <w:t>Law of total variance</w:t>
      </w:r>
      <w:r>
        <w:t xml:space="preserve"> </w:t>
      </w:r>
      <w:r w:rsidR="00CA0D95">
        <w:fldChar w:fldCharType="begin" w:fldLock="1"/>
      </w:r>
      <w:r w:rsidR="00AC348D">
        <w:instrText>ADDIN CSL_CITATION {"citationItems":[{"id":"ITEM-1","itemData":{"URL":"https://stats.stackexchange.com/questions/260860/normal-distribution-with-uniform-mean","id":"ITEM-1","issued":{"date-parts":[["0"]]},"title":"Law of total expectation and Law of total variance","type":"webpage"},"uris":["http://www.mendeley.com/documents/?uuid=d0ba6e56-adde-4d17-8225-f6f39b89b762"]}],"mendeley":{"formattedCitation":"[1]","plainTextFormattedCitation":"[1]","previouslyFormattedCitation":"[1]"},"properties":{"noteIndex":0},"schema":"https://github.com/citation-style-language/schema/raw/master/csl-citation.json"}</w:instrText>
      </w:r>
      <w:r w:rsidR="00CA0D95">
        <w:fldChar w:fldCharType="separate"/>
      </w:r>
      <w:r w:rsidR="00CA0D95" w:rsidRPr="00CA0D95">
        <w:rPr>
          <w:noProof/>
        </w:rPr>
        <w:t>[1]</w:t>
      </w:r>
      <w:r w:rsidR="00CA0D95">
        <w:fldChar w:fldCharType="end"/>
      </w:r>
      <w:r>
        <w:t xml:space="preserve">, </w:t>
      </w:r>
      <w:r w:rsidR="00F7100B">
        <w:t>the variance of the loaf-like distribution is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D53EED" w:rsidRPr="00FC39F2" w14:paraId="2A3FCAEF" w14:textId="77777777" w:rsidTr="0018226D">
        <w:tc>
          <w:tcPr>
            <w:tcW w:w="1000" w:type="pct"/>
            <w:vAlign w:val="center"/>
          </w:tcPr>
          <w:p w14:paraId="56FB259B" w14:textId="77777777" w:rsidR="00D53EED" w:rsidRPr="00FC39F2" w:rsidRDefault="00D53EED" w:rsidP="0018226D">
            <w:pPr>
              <w:rPr>
                <w:color w:val="000000" w:themeColor="text1"/>
              </w:rPr>
            </w:pPr>
          </w:p>
        </w:tc>
        <w:tc>
          <w:tcPr>
            <w:tcW w:w="3000" w:type="pct"/>
            <w:vAlign w:val="center"/>
          </w:tcPr>
          <w:p w14:paraId="7BDE89CA" w14:textId="25FCBC8A" w:rsidR="00D53EED" w:rsidRPr="00FC39F2" w:rsidRDefault="00CA0D95" w:rsidP="0018226D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CA0D95">
              <w:rPr>
                <w:color w:val="000000" w:themeColor="text1"/>
                <w:position w:val="-30"/>
              </w:rPr>
              <w:object w:dxaOrig="3180" w:dyaOrig="700" w14:anchorId="32BEA636">
                <v:shape id="_x0000_i1030" type="#_x0000_t75" style="width:158.75pt;height:35.55pt" o:ole="">
                  <v:imagedata r:id="rId17" o:title=""/>
                </v:shape>
                <o:OLEObject Type="Embed" ProgID="Equation.DSMT4" ShapeID="_x0000_i1030" DrawAspect="Content" ObjectID="_1682845268" r:id="rId18"/>
              </w:object>
            </w:r>
          </w:p>
        </w:tc>
        <w:tc>
          <w:tcPr>
            <w:tcW w:w="1000" w:type="pct"/>
            <w:vAlign w:val="center"/>
          </w:tcPr>
          <w:p w14:paraId="23590C76" w14:textId="328F3C55" w:rsidR="00D53EED" w:rsidRPr="00FC39F2" w:rsidRDefault="00D53EED" w:rsidP="0018226D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037EF9">
              <w:rPr>
                <w:noProof/>
                <w:color w:val="000000" w:themeColor="text1"/>
              </w:rPr>
              <w:instrText>6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7DE4A09D" w14:textId="52D6C5E3" w:rsidR="00D53EED" w:rsidRDefault="002044EE" w:rsidP="002044EE">
      <w:r>
        <w:t>Derivative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2044EE" w:rsidRPr="00FC39F2" w14:paraId="4107A5D1" w14:textId="77777777" w:rsidTr="0086159C">
        <w:tc>
          <w:tcPr>
            <w:tcW w:w="1000" w:type="pct"/>
            <w:vAlign w:val="center"/>
          </w:tcPr>
          <w:p w14:paraId="06302A0C" w14:textId="77777777" w:rsidR="002044EE" w:rsidRPr="00FC39F2" w:rsidRDefault="002044EE" w:rsidP="0086159C">
            <w:pPr>
              <w:rPr>
                <w:color w:val="000000" w:themeColor="text1"/>
              </w:rPr>
            </w:pPr>
          </w:p>
        </w:tc>
        <w:tc>
          <w:tcPr>
            <w:tcW w:w="3000" w:type="pct"/>
            <w:vAlign w:val="center"/>
          </w:tcPr>
          <w:p w14:paraId="00C9B9AC" w14:textId="2A95769C" w:rsidR="002044EE" w:rsidRPr="00FC39F2" w:rsidRDefault="002044EE" w:rsidP="0086159C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CA0D95">
              <w:rPr>
                <w:color w:val="000000" w:themeColor="text1"/>
                <w:position w:val="-30"/>
              </w:rPr>
              <w:object w:dxaOrig="2220" w:dyaOrig="740" w14:anchorId="5EBCA5C4">
                <v:shape id="_x0000_i1031" type="#_x0000_t75" style="width:110.75pt;height:37.4pt" o:ole="">
                  <v:imagedata r:id="rId19" o:title=""/>
                </v:shape>
                <o:OLEObject Type="Embed" ProgID="Equation.DSMT4" ShapeID="_x0000_i1031" DrawAspect="Content" ObjectID="_1682845269" r:id="rId20"/>
              </w:object>
            </w:r>
          </w:p>
        </w:tc>
        <w:tc>
          <w:tcPr>
            <w:tcW w:w="1000" w:type="pct"/>
            <w:vAlign w:val="center"/>
          </w:tcPr>
          <w:p w14:paraId="55E4AE82" w14:textId="578EEEA1" w:rsidR="002044EE" w:rsidRPr="00FC39F2" w:rsidRDefault="002044EE" w:rsidP="0086159C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037EF9">
              <w:rPr>
                <w:noProof/>
                <w:color w:val="000000" w:themeColor="text1"/>
              </w:rPr>
              <w:instrText>7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2F03094E" w14:textId="11226824" w:rsidR="002044EE" w:rsidRDefault="002044EE" w:rsidP="00BB3BBD"/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BB3BBD" w:rsidRPr="00FC39F2" w14:paraId="46124450" w14:textId="77777777" w:rsidTr="0058344C">
        <w:tc>
          <w:tcPr>
            <w:tcW w:w="1000" w:type="pct"/>
            <w:vAlign w:val="center"/>
          </w:tcPr>
          <w:p w14:paraId="3692CAD0" w14:textId="77777777" w:rsidR="00BB3BBD" w:rsidRPr="00FC39F2" w:rsidRDefault="00BB3BBD" w:rsidP="0058344C">
            <w:pPr>
              <w:rPr>
                <w:color w:val="000000" w:themeColor="text1"/>
              </w:rPr>
            </w:pPr>
          </w:p>
        </w:tc>
        <w:tc>
          <w:tcPr>
            <w:tcW w:w="3000" w:type="pct"/>
            <w:vAlign w:val="center"/>
          </w:tcPr>
          <w:p w14:paraId="387B5532" w14:textId="607B2AA3" w:rsidR="00BB3BBD" w:rsidRPr="00FC39F2" w:rsidRDefault="00BB3BBD" w:rsidP="0058344C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BB3BBD">
              <w:rPr>
                <w:color w:val="000000" w:themeColor="text1"/>
                <w:position w:val="-28"/>
              </w:rPr>
              <w:object w:dxaOrig="3080" w:dyaOrig="780" w14:anchorId="161B7637">
                <v:shape id="_x0000_i1032" type="#_x0000_t75" style="width:153.7pt;height:39.25pt" o:ole="">
                  <v:imagedata r:id="rId21" o:title=""/>
                </v:shape>
                <o:OLEObject Type="Embed" ProgID="Equation.DSMT4" ShapeID="_x0000_i1032" DrawAspect="Content" ObjectID="_1682845270" r:id="rId22"/>
              </w:object>
            </w:r>
          </w:p>
        </w:tc>
        <w:tc>
          <w:tcPr>
            <w:tcW w:w="1000" w:type="pct"/>
            <w:vAlign w:val="center"/>
          </w:tcPr>
          <w:p w14:paraId="6E802B83" w14:textId="77777777" w:rsidR="00BB3BBD" w:rsidRPr="00FC39F2" w:rsidRDefault="00BB3BBD" w:rsidP="0058344C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>
              <w:rPr>
                <w:noProof/>
                <w:color w:val="000000" w:themeColor="text1"/>
              </w:rPr>
              <w:instrText>5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7001F4DB" w14:textId="77777777" w:rsidR="00BB3BBD" w:rsidRDefault="00BB3BBD" w:rsidP="00BB3BBD"/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88"/>
        <w:gridCol w:w="5984"/>
        <w:gridCol w:w="1688"/>
      </w:tblGrid>
      <w:tr w:rsidR="00A44D0E" w:rsidRPr="00FC39F2" w14:paraId="3C068E06" w14:textId="77777777" w:rsidTr="0018226D">
        <w:tc>
          <w:tcPr>
            <w:tcW w:w="1000" w:type="pct"/>
            <w:vAlign w:val="center"/>
          </w:tcPr>
          <w:p w14:paraId="4F5B7DA9" w14:textId="77777777" w:rsidR="00A44D0E" w:rsidRPr="00FC39F2" w:rsidRDefault="00A44D0E" w:rsidP="0018226D">
            <w:pPr>
              <w:rPr>
                <w:color w:val="000000" w:themeColor="text1"/>
              </w:rPr>
            </w:pPr>
          </w:p>
        </w:tc>
        <w:tc>
          <w:tcPr>
            <w:tcW w:w="3000" w:type="pct"/>
            <w:vAlign w:val="center"/>
          </w:tcPr>
          <w:p w14:paraId="03F089E0" w14:textId="4C65BC7E" w:rsidR="00A44D0E" w:rsidRPr="00FC39F2" w:rsidRDefault="005D6E8B" w:rsidP="0018226D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5D6E8B">
              <w:rPr>
                <w:color w:val="000000" w:themeColor="text1"/>
                <w:position w:val="-120"/>
              </w:rPr>
              <w:object w:dxaOrig="5960" w:dyaOrig="2520" w14:anchorId="53145DB3">
                <v:shape id="_x0000_i1033" type="#_x0000_t75" style="width:299.1pt;height:126pt" o:ole="">
                  <v:imagedata r:id="rId23" o:title=""/>
                </v:shape>
                <o:OLEObject Type="Embed" ProgID="Equation.DSMT4" ShapeID="_x0000_i1033" DrawAspect="Content" ObjectID="_1682845271" r:id="rId24"/>
              </w:object>
            </w:r>
          </w:p>
        </w:tc>
        <w:tc>
          <w:tcPr>
            <w:tcW w:w="1000" w:type="pct"/>
            <w:vAlign w:val="center"/>
          </w:tcPr>
          <w:p w14:paraId="3DE602CF" w14:textId="38105EEF" w:rsidR="00A44D0E" w:rsidRPr="00FC39F2" w:rsidRDefault="00A44D0E" w:rsidP="0018226D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037EF9">
              <w:rPr>
                <w:noProof/>
                <w:color w:val="000000" w:themeColor="text1"/>
              </w:rPr>
              <w:instrText>8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570FE030" w14:textId="3413A3BD" w:rsidR="00A44D0E" w:rsidRDefault="00A44D0E" w:rsidP="00A44D0E"/>
    <w:p w14:paraId="707D5A81" w14:textId="33A47774" w:rsidR="00CA0D95" w:rsidRDefault="00857CA6" w:rsidP="00A44D0E">
      <w:r>
        <w:t>Because of the new term, i.e., control cost, the derivative is updated as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97"/>
        <w:gridCol w:w="7964"/>
        <w:gridCol w:w="699"/>
      </w:tblGrid>
      <w:tr w:rsidR="00857CA6" w:rsidRPr="00FC39F2" w14:paraId="3218AF14" w14:textId="77777777" w:rsidTr="00472F35">
        <w:tc>
          <w:tcPr>
            <w:tcW w:w="453" w:type="pct"/>
            <w:vAlign w:val="center"/>
          </w:tcPr>
          <w:p w14:paraId="42797B27" w14:textId="77777777" w:rsidR="00857CA6" w:rsidRPr="00FC39F2" w:rsidRDefault="00857CA6" w:rsidP="0086159C">
            <w:pPr>
              <w:rPr>
                <w:color w:val="000000" w:themeColor="text1"/>
              </w:rPr>
            </w:pPr>
          </w:p>
        </w:tc>
        <w:tc>
          <w:tcPr>
            <w:tcW w:w="4093" w:type="pct"/>
            <w:vAlign w:val="center"/>
          </w:tcPr>
          <w:p w14:paraId="49766D98" w14:textId="3AC56AF5" w:rsidR="00857CA6" w:rsidRPr="00FC39F2" w:rsidRDefault="008D6C49" w:rsidP="0086159C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857CA6">
              <w:rPr>
                <w:color w:val="000000" w:themeColor="text1"/>
                <w:position w:val="-30"/>
              </w:rPr>
              <w:object w:dxaOrig="7940" w:dyaOrig="720" w14:anchorId="7F964246">
                <v:shape id="_x0000_i1034" type="#_x0000_t75" style="width:398.3pt;height:36pt" o:ole="">
                  <v:imagedata r:id="rId25" o:title=""/>
                </v:shape>
                <o:OLEObject Type="Embed" ProgID="Equation.DSMT4" ShapeID="_x0000_i1034" DrawAspect="Content" ObjectID="_1682845272" r:id="rId26"/>
              </w:object>
            </w:r>
          </w:p>
        </w:tc>
        <w:tc>
          <w:tcPr>
            <w:tcW w:w="454" w:type="pct"/>
            <w:vAlign w:val="center"/>
          </w:tcPr>
          <w:p w14:paraId="5F5745AC" w14:textId="46341DA2" w:rsidR="00857CA6" w:rsidRPr="00FC39F2" w:rsidRDefault="00857CA6" w:rsidP="0086159C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037EF9">
              <w:rPr>
                <w:noProof/>
                <w:color w:val="000000" w:themeColor="text1"/>
              </w:rPr>
              <w:instrText>9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1955DA38" w14:textId="77777777" w:rsidR="00472F35" w:rsidRPr="00FC39F2" w:rsidRDefault="00472F35" w:rsidP="00472F35">
      <w:pPr>
        <w:rPr>
          <w:rFonts w:cstheme="minorHAnsi"/>
          <w:color w:val="000000" w:themeColor="text1"/>
        </w:rPr>
      </w:pPr>
      <w:r w:rsidRPr="00FC39F2">
        <w:rPr>
          <w:rFonts w:cstheme="minorHAnsi"/>
          <w:color w:val="000000" w:themeColor="text1"/>
        </w:rPr>
        <w:t xml:space="preserve">where </w:t>
      </w:r>
      <w:r w:rsidRPr="00B93CA6">
        <w:rPr>
          <w:rFonts w:cs="Times New Roman"/>
          <w:i/>
          <w:iCs/>
          <w:color w:val="000000" w:themeColor="text1"/>
        </w:rPr>
        <w:t>z</w:t>
      </w:r>
      <w:r w:rsidRPr="00FC39F2">
        <w:rPr>
          <w:rFonts w:cstheme="minorHAnsi"/>
          <w:color w:val="000000" w:themeColor="text1"/>
        </w:rPr>
        <w:t xml:space="preserve"> is given by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472F35" w:rsidRPr="00FC39F2" w14:paraId="413A22DC" w14:textId="77777777" w:rsidTr="0086159C">
        <w:tc>
          <w:tcPr>
            <w:tcW w:w="30" w:type="pct"/>
            <w:vAlign w:val="center"/>
          </w:tcPr>
          <w:p w14:paraId="0DA163C0" w14:textId="77777777" w:rsidR="00472F35" w:rsidRPr="00FC39F2" w:rsidRDefault="00472F35" w:rsidP="0086159C">
            <w:pPr>
              <w:rPr>
                <w:color w:val="000000" w:themeColor="text1"/>
              </w:rPr>
            </w:pPr>
          </w:p>
        </w:tc>
        <w:tc>
          <w:tcPr>
            <w:tcW w:w="4760" w:type="pct"/>
            <w:vAlign w:val="center"/>
          </w:tcPr>
          <w:p w14:paraId="037C6238" w14:textId="77777777" w:rsidR="00472F35" w:rsidRPr="00FC39F2" w:rsidRDefault="00472F35" w:rsidP="0086159C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FC39F2">
              <w:rPr>
                <w:color w:val="000000" w:themeColor="text1"/>
                <w:position w:val="-30"/>
              </w:rPr>
              <w:object w:dxaOrig="880" w:dyaOrig="660" w14:anchorId="551B749F">
                <v:shape id="_x0000_i1035" type="#_x0000_t75" style="width:43.85pt;height:33.7pt" o:ole="">
                  <v:imagedata r:id="rId27" o:title=""/>
                </v:shape>
                <o:OLEObject Type="Embed" ProgID="Equation.DSMT4" ShapeID="_x0000_i1035" DrawAspect="Content" ObjectID="_1682845273" r:id="rId28"/>
              </w:object>
            </w:r>
          </w:p>
        </w:tc>
        <w:tc>
          <w:tcPr>
            <w:tcW w:w="209" w:type="pct"/>
            <w:vAlign w:val="center"/>
          </w:tcPr>
          <w:p w14:paraId="55D0AAED" w14:textId="4CD2CC6D" w:rsidR="00472F35" w:rsidRPr="00FC39F2" w:rsidRDefault="00472F35" w:rsidP="0086159C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037EF9">
              <w:rPr>
                <w:noProof/>
                <w:color w:val="000000" w:themeColor="text1"/>
              </w:rPr>
              <w:instrText>10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60239926" w14:textId="19EA718A" w:rsidR="006D33A2" w:rsidRPr="00037EF9" w:rsidRDefault="00B93CA6" w:rsidP="008D6C49">
      <w:r>
        <w:t xml:space="preserve">And similarly, the derivative of </w:t>
      </w:r>
      <w:r w:rsidRPr="00B93CA6">
        <w:rPr>
          <w:i/>
          <w:iCs/>
        </w:rPr>
        <w:t>U</w:t>
      </w:r>
      <w:r>
        <w:t xml:space="preserve"> with respect to </w:t>
      </w:r>
      <w:r w:rsidRPr="00B93CA6">
        <w:rPr>
          <w:rFonts w:cs="Arial"/>
          <w:i/>
          <w:iCs/>
        </w:rPr>
        <w:t>ε</w:t>
      </w:r>
      <w:r>
        <w:t xml:space="preserve"> can be computed as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48"/>
        <w:gridCol w:w="7662"/>
        <w:gridCol w:w="850"/>
      </w:tblGrid>
      <w:tr w:rsidR="006D33A2" w:rsidRPr="00FC39F2" w14:paraId="066527BE" w14:textId="77777777" w:rsidTr="0058344C">
        <w:tc>
          <w:tcPr>
            <w:tcW w:w="453" w:type="pct"/>
            <w:vAlign w:val="center"/>
          </w:tcPr>
          <w:p w14:paraId="2A4E5606" w14:textId="77777777" w:rsidR="006D33A2" w:rsidRPr="00FC39F2" w:rsidRDefault="006D33A2" w:rsidP="0058344C">
            <w:pPr>
              <w:rPr>
                <w:color w:val="000000" w:themeColor="text1"/>
              </w:rPr>
            </w:pPr>
          </w:p>
        </w:tc>
        <w:tc>
          <w:tcPr>
            <w:tcW w:w="4093" w:type="pct"/>
            <w:vAlign w:val="center"/>
          </w:tcPr>
          <w:p w14:paraId="1A46E405" w14:textId="39FA6ABA" w:rsidR="006D33A2" w:rsidRPr="00FC39F2" w:rsidRDefault="006F5C71" w:rsidP="0058344C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6F5C71">
              <w:rPr>
                <w:color w:val="000000" w:themeColor="text1"/>
                <w:position w:val="-66"/>
              </w:rPr>
              <w:object w:dxaOrig="6100" w:dyaOrig="1440" w14:anchorId="53316DCE">
                <v:shape id="_x0000_i1036" type="#_x0000_t75" style="width:306pt;height:1in" o:ole="">
                  <v:imagedata r:id="rId29" o:title=""/>
                </v:shape>
                <o:OLEObject Type="Embed" ProgID="Equation.DSMT4" ShapeID="_x0000_i1036" DrawAspect="Content" ObjectID="_1682845274" r:id="rId30"/>
              </w:object>
            </w:r>
          </w:p>
        </w:tc>
        <w:tc>
          <w:tcPr>
            <w:tcW w:w="454" w:type="pct"/>
            <w:vAlign w:val="center"/>
          </w:tcPr>
          <w:p w14:paraId="2CA6645E" w14:textId="2CC3F7AB" w:rsidR="006D33A2" w:rsidRPr="00FC39F2" w:rsidRDefault="006D33A2" w:rsidP="0058344C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037EF9">
              <w:rPr>
                <w:noProof/>
                <w:color w:val="000000" w:themeColor="text1"/>
              </w:rPr>
              <w:instrText>11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3BB2D400" w14:textId="6041D662" w:rsidR="008D6C49" w:rsidRPr="00FC39F2" w:rsidRDefault="008D6C49" w:rsidP="008D6C49">
      <w:pPr>
        <w:rPr>
          <w:rFonts w:cstheme="minorHAnsi"/>
          <w:color w:val="000000" w:themeColor="text1"/>
        </w:rPr>
      </w:pPr>
      <w:r w:rsidRPr="00FC39F2">
        <w:rPr>
          <w:rFonts w:cstheme="minorHAnsi"/>
          <w:color w:val="000000" w:themeColor="text1"/>
        </w:rPr>
        <w:t xml:space="preserve">where </w:t>
      </w:r>
      <w:r w:rsidRPr="00B93CA6">
        <w:rPr>
          <w:rFonts w:cs="Times New Roman"/>
          <w:i/>
          <w:iCs/>
          <w:color w:val="000000" w:themeColor="text1"/>
        </w:rPr>
        <w:t>z</w:t>
      </w:r>
      <w:r w:rsidRPr="00FC39F2">
        <w:rPr>
          <w:rFonts w:cstheme="minorHAnsi"/>
          <w:color w:val="000000" w:themeColor="text1"/>
        </w:rPr>
        <w:t xml:space="preserve"> is given by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8D6C49" w:rsidRPr="00FC39F2" w14:paraId="7125857A" w14:textId="77777777" w:rsidTr="0086159C">
        <w:tc>
          <w:tcPr>
            <w:tcW w:w="30" w:type="pct"/>
            <w:vAlign w:val="center"/>
          </w:tcPr>
          <w:p w14:paraId="567BC4F6" w14:textId="77777777" w:rsidR="008D6C49" w:rsidRPr="00FC39F2" w:rsidRDefault="008D6C49" w:rsidP="0086159C">
            <w:pPr>
              <w:rPr>
                <w:color w:val="000000" w:themeColor="text1"/>
              </w:rPr>
            </w:pPr>
          </w:p>
        </w:tc>
        <w:tc>
          <w:tcPr>
            <w:tcW w:w="4760" w:type="pct"/>
            <w:vAlign w:val="center"/>
          </w:tcPr>
          <w:p w14:paraId="653FFDB6" w14:textId="77777777" w:rsidR="008D6C49" w:rsidRPr="00FC39F2" w:rsidRDefault="008D6C49" w:rsidP="0086159C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FC39F2">
              <w:rPr>
                <w:color w:val="000000" w:themeColor="text1"/>
                <w:position w:val="-30"/>
              </w:rPr>
              <w:object w:dxaOrig="880" w:dyaOrig="660" w14:anchorId="0F4DEE12">
                <v:shape id="_x0000_i1037" type="#_x0000_t75" style="width:43.85pt;height:33.7pt" o:ole="">
                  <v:imagedata r:id="rId27" o:title=""/>
                </v:shape>
                <o:OLEObject Type="Embed" ProgID="Equation.DSMT4" ShapeID="_x0000_i1037" DrawAspect="Content" ObjectID="_1682845275" r:id="rId31"/>
              </w:object>
            </w:r>
          </w:p>
        </w:tc>
        <w:tc>
          <w:tcPr>
            <w:tcW w:w="209" w:type="pct"/>
            <w:vAlign w:val="center"/>
          </w:tcPr>
          <w:p w14:paraId="62F521FB" w14:textId="42F0DC5D" w:rsidR="008D6C49" w:rsidRPr="00FC39F2" w:rsidRDefault="008D6C49" w:rsidP="0086159C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037EF9">
              <w:rPr>
                <w:noProof/>
                <w:color w:val="000000" w:themeColor="text1"/>
              </w:rPr>
              <w:instrText>12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4423BC74" w14:textId="20955B00" w:rsidR="00B93CA6" w:rsidRDefault="00BF7D5B" w:rsidP="00A44D0E">
      <w:r>
        <w:t xml:space="preserve">The probability of the standard normal distribution can be computed using the Gaussian error function </w:t>
      </w:r>
      <w:r>
        <w:fldChar w:fldCharType="begin" w:fldLock="1"/>
      </w:r>
      <w:r>
        <w:instrText>ADDIN CSL_CITATION {"citationItems":[{"id":"ITEM-1","itemData":{"URL":"https://mathworld.wolfram.com/NormalDistributionFunction.html","id":"ITEM-1","issued":{"date-parts":[["0"]]},"title":"Normal distribution","type":"webpage"},"uris":["http://www.mendeley.com/documents/?uuid=385bb5b9-4ef9-4617-a1fa-ec6cb4803131"]}],"mendeley":{"formattedCitation":"[2]","plainTextFormattedCitation":"[2]"},"properties":{"noteIndex":0},"schema":"https://github.com/citation-style-language/schema/raw/master/csl-citation.json"}</w:instrText>
      </w:r>
      <w:r>
        <w:fldChar w:fldCharType="separate"/>
      </w:r>
      <w:r w:rsidRPr="00BF7D5B">
        <w:rPr>
          <w:noProof/>
        </w:rPr>
        <w:t>[2]</w:t>
      </w:r>
      <w:r>
        <w:fldChar w:fldCharType="end"/>
      </w:r>
      <w:r>
        <w:t>.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AC348D" w:rsidRPr="00FC39F2" w14:paraId="3D902AD0" w14:textId="77777777" w:rsidTr="00B64D63">
        <w:tc>
          <w:tcPr>
            <w:tcW w:w="30" w:type="pct"/>
            <w:vAlign w:val="center"/>
          </w:tcPr>
          <w:p w14:paraId="1D31E426" w14:textId="77777777" w:rsidR="00AC348D" w:rsidRPr="00FC39F2" w:rsidRDefault="00AC348D" w:rsidP="00B64D63">
            <w:pPr>
              <w:rPr>
                <w:color w:val="000000" w:themeColor="text1"/>
              </w:rPr>
            </w:pPr>
          </w:p>
        </w:tc>
        <w:tc>
          <w:tcPr>
            <w:tcW w:w="4760" w:type="pct"/>
            <w:vAlign w:val="center"/>
          </w:tcPr>
          <w:p w14:paraId="1E0A5887" w14:textId="57FD6738" w:rsidR="00AC348D" w:rsidRPr="00FC39F2" w:rsidRDefault="00FE5CDD" w:rsidP="00B64D63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0E2604">
              <w:rPr>
                <w:color w:val="000000" w:themeColor="text1"/>
                <w:position w:val="-26"/>
              </w:rPr>
              <w:object w:dxaOrig="3320" w:dyaOrig="639" w14:anchorId="20133DAD">
                <v:shape id="_x0000_i1046" type="#_x0000_t75" style="width:165.7pt;height:32.75pt" o:ole="">
                  <v:imagedata r:id="rId32" o:title=""/>
                </v:shape>
                <o:OLEObject Type="Embed" ProgID="Equation.DSMT4" ShapeID="_x0000_i1046" DrawAspect="Content" ObjectID="_1682845276" r:id="rId33"/>
              </w:object>
            </w:r>
          </w:p>
        </w:tc>
        <w:tc>
          <w:tcPr>
            <w:tcW w:w="209" w:type="pct"/>
            <w:vAlign w:val="center"/>
          </w:tcPr>
          <w:p w14:paraId="0DF2FAE7" w14:textId="77777777" w:rsidR="00AC348D" w:rsidRPr="00FC39F2" w:rsidRDefault="00AC348D" w:rsidP="00B64D63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>
              <w:rPr>
                <w:noProof/>
                <w:color w:val="000000" w:themeColor="text1"/>
              </w:rPr>
              <w:instrText>12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5F40AF06" w14:textId="28FF4723" w:rsidR="00857CA6" w:rsidRDefault="00857CA6" w:rsidP="00A44D0E"/>
    <w:p w14:paraId="3EC8D21F" w14:textId="03214A4B" w:rsidR="002957F7" w:rsidRDefault="002957F7" w:rsidP="00A44D0E">
      <w:pPr>
        <w:rPr>
          <w:b/>
          <w:bCs/>
        </w:rPr>
      </w:pPr>
      <w:r>
        <w:rPr>
          <w:b/>
          <w:bCs/>
        </w:rPr>
        <w:t>TO DO</w:t>
      </w:r>
    </w:p>
    <w:p w14:paraId="4617D05D" w14:textId="7B969552" w:rsidR="002957F7" w:rsidRDefault="002957F7" w:rsidP="002957F7">
      <w:pPr>
        <w:pStyle w:val="ListParagraph"/>
        <w:numPr>
          <w:ilvl w:val="0"/>
          <w:numId w:val="1"/>
        </w:numPr>
      </w:pPr>
      <w:r>
        <w:t>Use Monte Carlo to validate the analysis</w:t>
      </w:r>
    </w:p>
    <w:p w14:paraId="5AEB679E" w14:textId="3E60E3ED" w:rsidR="00084409" w:rsidRDefault="00084409" w:rsidP="002957F7">
      <w:pPr>
        <w:pStyle w:val="ListParagraph"/>
        <w:numPr>
          <w:ilvl w:val="0"/>
          <w:numId w:val="1"/>
        </w:numPr>
      </w:pPr>
      <w:r w:rsidRPr="00084409">
        <w:t>A</w:t>
      </w:r>
      <w:r w:rsidRPr="00084409">
        <w:t>symmetrical</w:t>
      </w:r>
      <w:r>
        <w:t xml:space="preserve"> case</w:t>
      </w:r>
    </w:p>
    <w:p w14:paraId="393D74B7" w14:textId="67A1ABC3" w:rsidR="002957F7" w:rsidRDefault="002957F7" w:rsidP="002957F7"/>
    <w:p w14:paraId="7920231F" w14:textId="77777777" w:rsidR="00FE5CDD" w:rsidRDefault="00FE5CDD" w:rsidP="002957F7"/>
    <w:p w14:paraId="463B89A5" w14:textId="6A223E9C" w:rsidR="00CA0D95" w:rsidRPr="002957F7" w:rsidRDefault="00CA0D95" w:rsidP="00A44D0E">
      <w:pPr>
        <w:rPr>
          <w:b/>
          <w:bCs/>
        </w:rPr>
      </w:pPr>
      <w:r w:rsidRPr="002957F7">
        <w:rPr>
          <w:b/>
          <w:bCs/>
        </w:rPr>
        <w:t>References</w:t>
      </w:r>
    </w:p>
    <w:p w14:paraId="3CCB1399" w14:textId="67831A6B" w:rsidR="00BF7D5B" w:rsidRPr="00BF7D5B" w:rsidRDefault="00CA0D95" w:rsidP="00BF7D5B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rFonts w:cs="Arial"/>
          <w:noProof/>
          <w:szCs w:val="24"/>
        </w:rPr>
      </w:pPr>
      <w:r>
        <w:fldChar w:fldCharType="begin" w:fldLock="1"/>
      </w:r>
      <w:r>
        <w:instrText xml:space="preserve">ADDIN Mendeley Bibliography CSL_BIBLIOGRAPHY </w:instrText>
      </w:r>
      <w:r>
        <w:fldChar w:fldCharType="separate"/>
      </w:r>
      <w:r w:rsidR="00BF7D5B" w:rsidRPr="00BF7D5B">
        <w:rPr>
          <w:rFonts w:cs="Arial"/>
          <w:noProof/>
          <w:szCs w:val="24"/>
        </w:rPr>
        <w:t>[1]</w:t>
      </w:r>
      <w:r w:rsidR="00BF7D5B" w:rsidRPr="00BF7D5B">
        <w:rPr>
          <w:rFonts w:cs="Arial"/>
          <w:noProof/>
          <w:szCs w:val="24"/>
        </w:rPr>
        <w:tab/>
        <w:t>“Law of total expectation and Law of total variance.” [Online]. Available: https://stats.stackexchange.com/questions/260860/normal-distribution-with-uniform-mean.</w:t>
      </w:r>
    </w:p>
    <w:p w14:paraId="55BBB6D0" w14:textId="77777777" w:rsidR="00BF7D5B" w:rsidRPr="00BF7D5B" w:rsidRDefault="00BF7D5B" w:rsidP="00BF7D5B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rFonts w:cs="Arial"/>
          <w:noProof/>
        </w:rPr>
      </w:pPr>
      <w:r w:rsidRPr="00BF7D5B">
        <w:rPr>
          <w:rFonts w:cs="Arial"/>
          <w:noProof/>
          <w:szCs w:val="24"/>
        </w:rPr>
        <w:t>[2]</w:t>
      </w:r>
      <w:r w:rsidRPr="00BF7D5B">
        <w:rPr>
          <w:rFonts w:cs="Arial"/>
          <w:noProof/>
          <w:szCs w:val="24"/>
        </w:rPr>
        <w:tab/>
        <w:t>“Normal distribution.” [Online]. Available: https://mathworld.wolfram.com/NormalDistributionFunction.html.</w:t>
      </w:r>
    </w:p>
    <w:p w14:paraId="52A0EAAC" w14:textId="77777777" w:rsidR="00FE5CDD" w:rsidRDefault="00CA0D95" w:rsidP="00A44D0E">
      <w:r>
        <w:fldChar w:fldCharType="end"/>
      </w:r>
    </w:p>
    <w:p w14:paraId="5AE2E9B3" w14:textId="129754E7" w:rsidR="00CA0D95" w:rsidRDefault="00FE5CDD" w:rsidP="00A44D0E">
      <w:r w:rsidRPr="00FE5CDD">
        <w:rPr>
          <w:b/>
          <w:bCs/>
        </w:rPr>
        <w:t>Appendix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FE5CDD" w:rsidRPr="00FC39F2" w14:paraId="1EADD034" w14:textId="77777777" w:rsidTr="00EF7D0C">
        <w:tc>
          <w:tcPr>
            <w:tcW w:w="30" w:type="pct"/>
            <w:vAlign w:val="center"/>
          </w:tcPr>
          <w:p w14:paraId="0505C458" w14:textId="77777777" w:rsidR="00FE5CDD" w:rsidRPr="00FC39F2" w:rsidRDefault="00FE5CDD" w:rsidP="00EF7D0C">
            <w:pPr>
              <w:rPr>
                <w:color w:val="000000" w:themeColor="text1"/>
              </w:rPr>
            </w:pPr>
          </w:p>
        </w:tc>
        <w:tc>
          <w:tcPr>
            <w:tcW w:w="4760" w:type="pct"/>
            <w:vAlign w:val="center"/>
          </w:tcPr>
          <w:p w14:paraId="494A2754" w14:textId="7BE00A8F" w:rsidR="00FE5CDD" w:rsidRPr="00FC39F2" w:rsidRDefault="003123B4" w:rsidP="00EF7D0C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FE5CDD">
              <w:rPr>
                <w:color w:val="000000" w:themeColor="text1"/>
                <w:position w:val="-24"/>
              </w:rPr>
              <w:object w:dxaOrig="1840" w:dyaOrig="620" w14:anchorId="7FC00827">
                <v:shape id="_x0000_i1052" type="#_x0000_t75" style="width:91.85pt;height:31.85pt" o:ole="">
                  <v:imagedata r:id="rId34" o:title=""/>
                </v:shape>
                <o:OLEObject Type="Embed" ProgID="Equation.DSMT4" ShapeID="_x0000_i1052" DrawAspect="Content" ObjectID="_1682845277" r:id="rId35"/>
              </w:object>
            </w:r>
          </w:p>
        </w:tc>
        <w:tc>
          <w:tcPr>
            <w:tcW w:w="209" w:type="pct"/>
            <w:vAlign w:val="center"/>
          </w:tcPr>
          <w:p w14:paraId="3CD3A6AB" w14:textId="77777777" w:rsidR="00FE5CDD" w:rsidRPr="00FC39F2" w:rsidRDefault="00FE5CDD" w:rsidP="00EF7D0C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>
              <w:rPr>
                <w:noProof/>
                <w:color w:val="000000" w:themeColor="text1"/>
              </w:rPr>
              <w:instrText>12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74559739" w14:textId="5E47F549" w:rsidR="00FE5CDD" w:rsidRDefault="00FE5CDD" w:rsidP="00A44D0E">
      <w:r>
        <w:t>Let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FE5CDD" w:rsidRPr="00FC39F2" w14:paraId="2B36BE58" w14:textId="77777777" w:rsidTr="00EF7D0C">
        <w:tc>
          <w:tcPr>
            <w:tcW w:w="30" w:type="pct"/>
            <w:vAlign w:val="center"/>
          </w:tcPr>
          <w:p w14:paraId="05C4653E" w14:textId="77777777" w:rsidR="00FE5CDD" w:rsidRPr="00FC39F2" w:rsidRDefault="00FE5CDD" w:rsidP="00EF7D0C">
            <w:pPr>
              <w:rPr>
                <w:color w:val="000000" w:themeColor="text1"/>
              </w:rPr>
            </w:pPr>
          </w:p>
        </w:tc>
        <w:tc>
          <w:tcPr>
            <w:tcW w:w="4760" w:type="pct"/>
            <w:vAlign w:val="center"/>
          </w:tcPr>
          <w:p w14:paraId="5A6CB00C" w14:textId="3CB13E6F" w:rsidR="00FE5CDD" w:rsidRPr="00FC39F2" w:rsidRDefault="003123B4" w:rsidP="00EF7D0C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FE5CDD">
              <w:rPr>
                <w:color w:val="000000" w:themeColor="text1"/>
                <w:position w:val="-24"/>
              </w:rPr>
              <w:object w:dxaOrig="1740" w:dyaOrig="620" w14:anchorId="6DA24881">
                <v:shape id="_x0000_i1054" type="#_x0000_t75" style="width:86.75pt;height:31.85pt" o:ole="">
                  <v:imagedata r:id="rId36" o:title=""/>
                </v:shape>
                <o:OLEObject Type="Embed" ProgID="Equation.DSMT4" ShapeID="_x0000_i1054" DrawAspect="Content" ObjectID="_1682845278" r:id="rId37"/>
              </w:object>
            </w:r>
          </w:p>
        </w:tc>
        <w:tc>
          <w:tcPr>
            <w:tcW w:w="209" w:type="pct"/>
            <w:vAlign w:val="center"/>
          </w:tcPr>
          <w:p w14:paraId="16AAA2DD" w14:textId="77777777" w:rsidR="00FE5CDD" w:rsidRPr="00FC39F2" w:rsidRDefault="00FE5CDD" w:rsidP="00EF7D0C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>
              <w:rPr>
                <w:noProof/>
                <w:color w:val="000000" w:themeColor="text1"/>
              </w:rPr>
              <w:instrText>12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085107AF" w14:textId="5BE537BA" w:rsidR="003123B4" w:rsidRDefault="003123B4" w:rsidP="00A44D0E">
      <w:r>
        <w:t xml:space="preserve">Let </w:t>
      </w:r>
      <m:oMath>
        <m:r>
          <w:rPr>
            <w:rFonts w:ascii="Cambria Math" w:hAnsi="Cambria Math"/>
          </w:rPr>
          <m:t>t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u</m:t>
        </m:r>
      </m:oMath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C157CA" w:rsidRPr="00FC39F2" w14:paraId="1D6A2A81" w14:textId="77777777" w:rsidTr="00EF7D0C">
        <w:tc>
          <w:tcPr>
            <w:tcW w:w="30" w:type="pct"/>
            <w:vAlign w:val="center"/>
          </w:tcPr>
          <w:p w14:paraId="023C9822" w14:textId="77777777" w:rsidR="00C157CA" w:rsidRPr="00FC39F2" w:rsidRDefault="00C157CA" w:rsidP="00EF7D0C">
            <w:pPr>
              <w:rPr>
                <w:color w:val="000000" w:themeColor="text1"/>
              </w:rPr>
            </w:pPr>
          </w:p>
        </w:tc>
        <w:tc>
          <w:tcPr>
            <w:tcW w:w="4760" w:type="pct"/>
            <w:vAlign w:val="center"/>
          </w:tcPr>
          <w:p w14:paraId="69A501A7" w14:textId="0B9DF326" w:rsidR="00C157CA" w:rsidRPr="00FC39F2" w:rsidRDefault="00C157CA" w:rsidP="00EF7D0C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FE5CDD">
              <w:rPr>
                <w:color w:val="000000" w:themeColor="text1"/>
                <w:position w:val="-24"/>
              </w:rPr>
              <w:object w:dxaOrig="2820" w:dyaOrig="600" w14:anchorId="321C4981">
                <v:shape id="_x0000_i1063" type="#_x0000_t75" style="width:140.75pt;height:30.9pt" o:ole="">
                  <v:imagedata r:id="rId38" o:title=""/>
                </v:shape>
                <o:OLEObject Type="Embed" ProgID="Equation.DSMT4" ShapeID="_x0000_i1063" DrawAspect="Content" ObjectID="_1682845279" r:id="rId39"/>
              </w:object>
            </w:r>
          </w:p>
        </w:tc>
        <w:tc>
          <w:tcPr>
            <w:tcW w:w="209" w:type="pct"/>
            <w:vAlign w:val="center"/>
          </w:tcPr>
          <w:p w14:paraId="7A3D5170" w14:textId="77777777" w:rsidR="00C157CA" w:rsidRPr="00FC39F2" w:rsidRDefault="00C157CA" w:rsidP="00EF7D0C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>
              <w:rPr>
                <w:noProof/>
                <w:color w:val="000000" w:themeColor="text1"/>
              </w:rPr>
              <w:instrText>12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0999D58D" w14:textId="33256EF0" w:rsidR="00FE5CDD" w:rsidRDefault="003123B4" w:rsidP="00A44D0E">
      <w:r>
        <w:t>Then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3123B4" w:rsidRPr="00FC39F2" w14:paraId="68B32091" w14:textId="77777777" w:rsidTr="00EF7D0C">
        <w:tc>
          <w:tcPr>
            <w:tcW w:w="30" w:type="pct"/>
            <w:vAlign w:val="center"/>
          </w:tcPr>
          <w:p w14:paraId="582C9348" w14:textId="77777777" w:rsidR="003123B4" w:rsidRPr="00FC39F2" w:rsidRDefault="003123B4" w:rsidP="00EF7D0C">
            <w:pPr>
              <w:rPr>
                <w:color w:val="000000" w:themeColor="text1"/>
              </w:rPr>
            </w:pPr>
          </w:p>
        </w:tc>
        <w:tc>
          <w:tcPr>
            <w:tcW w:w="4760" w:type="pct"/>
            <w:vAlign w:val="center"/>
          </w:tcPr>
          <w:p w14:paraId="411B1F3A" w14:textId="0B84EE6D" w:rsidR="003123B4" w:rsidRPr="00FC39F2" w:rsidRDefault="003123B4" w:rsidP="00EF7D0C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3123B4">
              <w:rPr>
                <w:color w:val="000000" w:themeColor="text1"/>
                <w:position w:val="-20"/>
              </w:rPr>
              <w:object w:dxaOrig="2520" w:dyaOrig="540" w14:anchorId="6DB1C702">
                <v:shape id="_x0000_i1058" type="#_x0000_t75" style="width:125.55pt;height:27.7pt" o:ole="">
                  <v:imagedata r:id="rId40" o:title=""/>
                </v:shape>
                <o:OLEObject Type="Embed" ProgID="Equation.DSMT4" ShapeID="_x0000_i1058" DrawAspect="Content" ObjectID="_1682845280" r:id="rId41"/>
              </w:object>
            </w:r>
          </w:p>
        </w:tc>
        <w:tc>
          <w:tcPr>
            <w:tcW w:w="209" w:type="pct"/>
            <w:vAlign w:val="center"/>
          </w:tcPr>
          <w:p w14:paraId="4889C764" w14:textId="77777777" w:rsidR="003123B4" w:rsidRPr="00FC39F2" w:rsidRDefault="003123B4" w:rsidP="00EF7D0C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>
              <w:rPr>
                <w:noProof/>
                <w:color w:val="000000" w:themeColor="text1"/>
              </w:rPr>
              <w:instrText>12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3EFD01DB" w14:textId="77777777" w:rsidR="003123B4" w:rsidRDefault="003123B4" w:rsidP="00A44D0E"/>
    <w:p w14:paraId="617CF0E7" w14:textId="1132BF5D" w:rsidR="00FE5CDD" w:rsidRDefault="00FE5CDD" w:rsidP="00A44D0E"/>
    <w:p w14:paraId="60D6C9C0" w14:textId="77777777" w:rsidR="00FE5CDD" w:rsidRPr="00FE5CDD" w:rsidRDefault="00FE5CDD" w:rsidP="00FE5CDD">
      <w:pPr>
        <w:rPr>
          <w:b/>
          <w:bCs/>
        </w:rPr>
      </w:pPr>
      <w:r w:rsidRPr="00FE5CDD">
        <w:rPr>
          <w:b/>
          <w:bCs/>
        </w:rPr>
        <w:t>Others</w:t>
      </w:r>
    </w:p>
    <w:p w14:paraId="2B06C243" w14:textId="77777777" w:rsidR="00FE5CDD" w:rsidRDefault="00FE5CDD" w:rsidP="00FE5CDD">
      <w:r w:rsidRPr="00AC348D">
        <w:t>Irwin–Hall distribution</w:t>
      </w:r>
    </w:p>
    <w:p w14:paraId="62E40669" w14:textId="77777777" w:rsidR="00FE5CDD" w:rsidRDefault="00FE5CDD" w:rsidP="00A44D0E"/>
    <w:sectPr w:rsidR="00FE5CD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05B7FC8"/>
    <w:multiLevelType w:val="hybridMultilevel"/>
    <w:tmpl w:val="C81438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2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14C8"/>
    <w:rsid w:val="00011D01"/>
    <w:rsid w:val="00037EF9"/>
    <w:rsid w:val="000506BA"/>
    <w:rsid w:val="00084409"/>
    <w:rsid w:val="000E19B4"/>
    <w:rsid w:val="000E2604"/>
    <w:rsid w:val="000F51CE"/>
    <w:rsid w:val="00150638"/>
    <w:rsid w:val="002044EE"/>
    <w:rsid w:val="00283726"/>
    <w:rsid w:val="002957F7"/>
    <w:rsid w:val="003123B4"/>
    <w:rsid w:val="003C78FC"/>
    <w:rsid w:val="00472F35"/>
    <w:rsid w:val="004E1F14"/>
    <w:rsid w:val="004E3AD1"/>
    <w:rsid w:val="005D52CB"/>
    <w:rsid w:val="005D6E8B"/>
    <w:rsid w:val="006D33A2"/>
    <w:rsid w:val="006F5C71"/>
    <w:rsid w:val="0085513D"/>
    <w:rsid w:val="00857CA6"/>
    <w:rsid w:val="008D6C49"/>
    <w:rsid w:val="009814A3"/>
    <w:rsid w:val="009977E5"/>
    <w:rsid w:val="00A44D0E"/>
    <w:rsid w:val="00A80EB3"/>
    <w:rsid w:val="00AC348D"/>
    <w:rsid w:val="00AF06D6"/>
    <w:rsid w:val="00B33C22"/>
    <w:rsid w:val="00B93CA6"/>
    <w:rsid w:val="00BB3BBD"/>
    <w:rsid w:val="00BF7D5B"/>
    <w:rsid w:val="00C157CA"/>
    <w:rsid w:val="00C7362A"/>
    <w:rsid w:val="00CA0D95"/>
    <w:rsid w:val="00CF188D"/>
    <w:rsid w:val="00D21D8C"/>
    <w:rsid w:val="00D53EED"/>
    <w:rsid w:val="00D73733"/>
    <w:rsid w:val="00DF1C41"/>
    <w:rsid w:val="00EB1B42"/>
    <w:rsid w:val="00F07CFE"/>
    <w:rsid w:val="00F7100B"/>
    <w:rsid w:val="00F714C8"/>
    <w:rsid w:val="00F7612B"/>
    <w:rsid w:val="00F92FDA"/>
    <w:rsid w:val="00FA2C1C"/>
    <w:rsid w:val="00FC65F4"/>
    <w:rsid w:val="00FE5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305D33"/>
  <w15:chartTrackingRefBased/>
  <w15:docId w15:val="{CD3945E2-E9C2-4D82-94BF-653AAC4A22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3726"/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837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957F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123B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3250F6-D7B4-4E5E-8364-B5EE3522E1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5</TotalTime>
  <Pages>3</Pages>
  <Words>781</Words>
  <Characters>445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e Wang</dc:creator>
  <cp:keywords/>
  <dc:description/>
  <cp:lastModifiedBy>Yue Wang</cp:lastModifiedBy>
  <cp:revision>18</cp:revision>
  <dcterms:created xsi:type="dcterms:W3CDTF">2021-05-09T22:02:00Z</dcterms:created>
  <dcterms:modified xsi:type="dcterms:W3CDTF">2021-05-18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political-science-association</vt:lpwstr>
  </property>
  <property fmtid="{D5CDD505-2E9C-101B-9397-08002B2CF9AE}" pid="3" name="Mendeley Recent Style Name 0_1">
    <vt:lpwstr>American Political Science Association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6th edition</vt:lpwstr>
  </property>
  <property fmtid="{D5CDD505-2E9C-101B-9397-08002B2CF9AE}" pid="6" name="Mendeley Recent Style Id 2_1">
    <vt:lpwstr>http://www.zotero.org/styles/chicago-author-date</vt:lpwstr>
  </property>
  <property fmtid="{D5CDD505-2E9C-101B-9397-08002B2CF9AE}" pid="7" name="Mendeley Recent Style Name 2_1">
    <vt:lpwstr>Chicago Manual of Style 17th edition (author-date)</vt:lpwstr>
  </property>
  <property fmtid="{D5CDD505-2E9C-101B-9397-08002B2CF9AE}" pid="8" name="Mendeley Recent Style Id 3_1">
    <vt:lpwstr>http://www.zotero.org/styles/harvard-cite-them-right</vt:lpwstr>
  </property>
  <property fmtid="{D5CDD505-2E9C-101B-9397-08002B2CF9AE}" pid="9" name="Mendeley Recent Style Name 3_1">
    <vt:lpwstr>Cite Them Right 10th edition - Harvard</vt:lpwstr>
  </property>
  <property fmtid="{D5CDD505-2E9C-101B-9397-08002B2CF9AE}" pid="10" name="Mendeley Recent Style Id 4_1">
    <vt:lpwstr>http://www.zotero.org/styles/ieee</vt:lpwstr>
  </property>
  <property fmtid="{D5CDD505-2E9C-101B-9397-08002B2CF9AE}" pid="11" name="Mendeley Recent Style Name 4_1">
    <vt:lpwstr>IEEE</vt:lpwstr>
  </property>
  <property fmtid="{D5CDD505-2E9C-101B-9397-08002B2CF9AE}" pid="12" name="Mendeley Recent Style Id 5_1">
    <vt:lpwstr>http://www.zotero.org/styles/journal-of-cleaner-production</vt:lpwstr>
  </property>
  <property fmtid="{D5CDD505-2E9C-101B-9397-08002B2CF9AE}" pid="13" name="Mendeley Recent Style Name 5_1">
    <vt:lpwstr>Journal of Cleaner Production</vt:lpwstr>
  </property>
  <property fmtid="{D5CDD505-2E9C-101B-9397-08002B2CF9AE}" pid="14" name="Mendeley Recent Style Id 6_1">
    <vt:lpwstr>http://www.zotero.org/styles/journal-of-manufacturing-systems</vt:lpwstr>
  </property>
  <property fmtid="{D5CDD505-2E9C-101B-9397-08002B2CF9AE}" pid="15" name="Mendeley Recent Style Name 6_1">
    <vt:lpwstr>Journal of Manufacturing Systems</vt:lpwstr>
  </property>
  <property fmtid="{D5CDD505-2E9C-101B-9397-08002B2CF9AE}" pid="16" name="Mendeley Recent Style Id 7_1">
    <vt:lpwstr>http://www.zotero.org/styles/modern-humanities-research-association</vt:lpwstr>
  </property>
  <property fmtid="{D5CDD505-2E9C-101B-9397-08002B2CF9AE}" pid="17" name="Mendeley Recent Style Name 7_1">
    <vt:lpwstr>Modern Humanities Research Association 3rd edition (note with bibliography)</vt:lpwstr>
  </property>
  <property fmtid="{D5CDD505-2E9C-101B-9397-08002B2CF9AE}" pid="18" name="Mendeley Recent Style Id 8_1">
    <vt:lpwstr>http://www.zotero.org/styles/modern-language-association</vt:lpwstr>
  </property>
  <property fmtid="{D5CDD505-2E9C-101B-9397-08002B2CF9AE}" pid="19" name="Mendeley Recent Style Name 8_1">
    <vt:lpwstr>Modern Language Association 8th edition</vt:lpwstr>
  </property>
  <property fmtid="{D5CDD505-2E9C-101B-9397-08002B2CF9AE}" pid="20" name="Mendeley Recent Style Id 9_1">
    <vt:lpwstr>http://www.zotero.org/styles/nature</vt:lpwstr>
  </property>
  <property fmtid="{D5CDD505-2E9C-101B-9397-08002B2CF9AE}" pid="21" name="Mendeley Recent Style Name 9_1">
    <vt:lpwstr>Nature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0274f3d9-ea5a-3d65-a1d8-eaa533042eb8</vt:lpwstr>
  </property>
  <property fmtid="{D5CDD505-2E9C-101B-9397-08002B2CF9AE}" pid="24" name="Mendeley Citation Style_1">
    <vt:lpwstr>http://www.zotero.org/styles/ieee</vt:lpwstr>
  </property>
</Properties>
</file>